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79" r:id="rId3"/>
    <p:sldId id="280" r:id="rId4"/>
    <p:sldId id="281" r:id="rId5"/>
    <p:sldId id="278" r:id="rId6"/>
    <p:sldId id="263" r:id="rId7"/>
    <p:sldId id="265" r:id="rId8"/>
    <p:sldId id="266" r:id="rId9"/>
    <p:sldId id="267" r:id="rId10"/>
    <p:sldId id="268" r:id="rId11"/>
    <p:sldId id="269" r:id="rId12"/>
    <p:sldId id="271" r:id="rId13"/>
    <p:sldId id="27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00"/>
    <a:srgbClr val="0054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379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BF333-9989-4654-BFDE-F9E26C4E79EF}" type="datetimeFigureOut">
              <a:rPr lang="en-US" smtClean="0"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Nested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Workflow</a:t>
            </a:r>
            <a:endParaRPr lang="en-US" sz="2800" dirty="0">
              <a:solidFill>
                <a:srgbClr val="0070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MinimizationWorkflow.jpe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33" t="6765" r="31697" b="6871"/>
          <a:stretch/>
        </p:blipFill>
        <p:spPr bwMode="auto">
          <a:xfrm>
            <a:off x="3046065" y="381000"/>
            <a:ext cx="2911973" cy="5763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575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Question on the Intelligent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210" y="1352775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8885" y="172210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0349" y="2063384"/>
            <a:ext cx="17170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telligent Scrip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9810" y="2767610"/>
            <a:ext cx="5245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1183" y="3354840"/>
            <a:ext cx="105990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eamlin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94610" y="2432716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28010" y="2432716"/>
            <a:ext cx="0" cy="922124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804210" y="2843810"/>
            <a:ext cx="552338" cy="3544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68843" y="2592871"/>
            <a:ext cx="6598168" cy="1754326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Bypassing MD implies                      </a:t>
            </a:r>
            <a:r>
              <a:rPr lang="en-US" dirty="0"/>
              <a:t>. Thus, Dakota will </a:t>
            </a:r>
            <a:r>
              <a:rPr lang="en-US" dirty="0" smtClean="0"/>
              <a:t>interpret that it reached a saddle point along  </a:t>
            </a:r>
            <a:r>
              <a:rPr lang="en-US" b="1" i="1" dirty="0" smtClean="0"/>
              <a:t>f</a:t>
            </a:r>
            <a:r>
              <a:rPr lang="en-US" dirty="0" smtClean="0"/>
              <a:t>, so it will freeze</a:t>
            </a:r>
            <a:r>
              <a:rPr lang="en-US" b="1" i="1" dirty="0" smtClean="0"/>
              <a:t> </a:t>
            </a:r>
            <a:r>
              <a:rPr lang="en-US" b="1" i="1" dirty="0"/>
              <a:t>f </a:t>
            </a:r>
            <a:r>
              <a:rPr lang="en-US" dirty="0"/>
              <a:t>parameters and </a:t>
            </a:r>
            <a:r>
              <a:rPr lang="en-US" dirty="0" smtClean="0"/>
              <a:t>thus optimize </a:t>
            </a:r>
            <a:r>
              <a:rPr lang="en-US" i="1" dirty="0"/>
              <a:t>F(</a:t>
            </a:r>
            <a:r>
              <a:rPr lang="en-US" i="1" dirty="0" err="1"/>
              <a:t>b|f</a:t>
            </a:r>
            <a:r>
              <a:rPr lang="en-US" i="1" dirty="0" smtClean="0"/>
              <a:t>)</a:t>
            </a:r>
            <a:r>
              <a:rPr lang="en-US" dirty="0" smtClean="0"/>
              <a:t> instead of </a:t>
            </a:r>
            <a:r>
              <a:rPr lang="en-US" i="1" dirty="0" smtClean="0"/>
              <a:t>F(</a:t>
            </a:r>
            <a:r>
              <a:rPr lang="en-US" i="1" dirty="0" err="1" smtClean="0"/>
              <a:t>b,f</a:t>
            </a:r>
            <a:r>
              <a:rPr lang="en-US" i="1" dirty="0" smtClean="0"/>
              <a:t>)</a:t>
            </a:r>
            <a:r>
              <a:rPr lang="en-US" dirty="0" smtClean="0"/>
              <a:t>, then exit. Is this conclusion correct?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0169"/>
              </p:ext>
            </p:extLst>
          </p:nvPr>
        </p:nvGraphicFramePr>
        <p:xfrm>
          <a:off x="4572000" y="2587625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587625"/>
                        <a:ext cx="10668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D Simulation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61215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1951445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55753" y="2316496"/>
            <a:ext cx="9460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M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828799" y="268582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77535" y="3040616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295400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798" y="954123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28427" y="2550781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381015" y="1759025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602129" y="2685828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86200" y="2362200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633607" y="1561215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67200" y="1383268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828800" y="3657600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assena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307" y="1890420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42907" y="2280650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69860" y="2645701"/>
            <a:ext cx="135005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Sassena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42906" y="3015033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91642" y="3369821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2707" y="1624605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2905" y="1283328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342534" y="2879986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395122" y="2088230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616236" y="3015033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00307" y="2691405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647714" y="1890420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1307" y="1712473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842907" y="3986805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42707" y="685800"/>
            <a:ext cx="6542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design as running MD sim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Structur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3074" name="Picture 2" descr="C:\Documents and Settings\Jose Borreguero\My Documents\projects\development\CAMM\github\documents\Jose\DakotaNestedInputFile.jpe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6" t="11568" r="54870" b="25159"/>
          <a:stretch/>
        </p:blipFill>
        <p:spPr bwMode="auto">
          <a:xfrm>
            <a:off x="3048000" y="381000"/>
            <a:ext cx="2743925" cy="6170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79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Example: Dakota_uq_cantilever_sop_rel.in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536912"/>
            <a:ext cx="37338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strategy</a:t>
            </a:r>
            <a:r>
              <a:rPr lang="en-US" sz="1000" dirty="0"/>
              <a:t>,</a:t>
            </a:r>
          </a:p>
          <a:p>
            <a:r>
              <a:rPr lang="en-US" sz="1000" dirty="0"/>
              <a:t>	single_method</a:t>
            </a:r>
          </a:p>
          <a:p>
            <a:r>
              <a:rPr lang="en-US" sz="1000" dirty="0"/>
              <a:t>	  method_pointer = 'EPISTEMIC'</a:t>
            </a:r>
          </a:p>
          <a:p>
            <a:endParaRPr lang="en-US" sz="1000" dirty="0"/>
          </a:p>
          <a:p>
            <a:r>
              <a:rPr lang="en-US" sz="1000" dirty="0"/>
              <a:t>method,</a:t>
            </a:r>
          </a:p>
          <a:p>
            <a:r>
              <a:rPr lang="en-US" sz="1000" dirty="0"/>
              <a:t>	id_method = 'EPISTEMIC'</a:t>
            </a:r>
          </a:p>
          <a:p>
            <a:r>
              <a:rPr lang="en-US" sz="1000" dirty="0"/>
              <a:t>	model_pointer = 'EPIS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EPIST_M'</a:t>
            </a:r>
          </a:p>
          <a:p>
            <a:r>
              <a:rPr lang="en-US" sz="1000" dirty="0"/>
              <a:t>	nested</a:t>
            </a:r>
          </a:p>
          <a:p>
            <a:r>
              <a:rPr lang="en-US" sz="1000" dirty="0"/>
              <a:t>	  variables_pointer  = 'EPIST_V'</a:t>
            </a:r>
          </a:p>
          <a:p>
            <a:r>
              <a:rPr lang="en-US" sz="1000" dirty="0"/>
              <a:t>	  </a:t>
            </a:r>
            <a:r>
              <a:rPr lang="en-US" sz="1000" dirty="0">
                <a:solidFill>
                  <a:srgbClr val="FF0000"/>
                </a:solidFill>
              </a:rPr>
              <a:t>sub_method_pointe</a:t>
            </a:r>
            <a:r>
              <a:rPr lang="en-US" sz="1000" dirty="0"/>
              <a:t>r = 'ALEATORY'</a:t>
            </a:r>
          </a:p>
          <a:p>
            <a:r>
              <a:rPr lang="en-US" sz="1000" dirty="0"/>
              <a:t>	  responses_pointer  = 'EPIST_R'</a:t>
            </a:r>
          </a:p>
          <a:p>
            <a:r>
              <a:rPr lang="en-US" sz="1000" dirty="0"/>
              <a:t>	  ...</a:t>
            </a:r>
          </a:p>
          <a:p>
            <a:endParaRPr lang="en-US" sz="1000" dirty="0"/>
          </a:p>
          <a:p>
            <a:r>
              <a:rPr lang="en-US" sz="1000" dirty="0"/>
              <a:t>variables,</a:t>
            </a:r>
          </a:p>
          <a:p>
            <a:r>
              <a:rPr lang="en-US" sz="1000" dirty="0"/>
              <a:t>	id_variables = 'EPIST_V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responses,</a:t>
            </a:r>
          </a:p>
          <a:p>
            <a:r>
              <a:rPr lang="en-US" sz="1000" dirty="0"/>
              <a:t>	id_responses = 'EPIST_R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>
                <a:solidFill>
                  <a:srgbClr val="FF0000"/>
                </a:solidFill>
              </a:rPr>
              <a:t>method</a:t>
            </a:r>
            <a:r>
              <a:rPr lang="en-US" sz="1000" dirty="0"/>
              <a:t>,</a:t>
            </a:r>
          </a:p>
          <a:p>
            <a:r>
              <a:rPr lang="en-US" sz="1000" dirty="0"/>
              <a:t>	id_method = 'ALEATORY'</a:t>
            </a:r>
          </a:p>
          <a:p>
            <a:r>
              <a:rPr lang="en-US" sz="1000" dirty="0"/>
              <a:t>	model_pointer = 'ALEA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ALEAT_M'</a:t>
            </a:r>
          </a:p>
          <a:p>
            <a:r>
              <a:rPr lang="en-US" sz="1000" dirty="0"/>
              <a:t>	single</a:t>
            </a:r>
          </a:p>
          <a:p>
            <a:r>
              <a:rPr lang="en-US" sz="1000" dirty="0"/>
              <a:t>	  variables_pointer = 'ALEAT_V'</a:t>
            </a:r>
          </a:p>
          <a:p>
            <a:r>
              <a:rPr lang="en-US" sz="1000" dirty="0"/>
              <a:t>	  </a:t>
            </a:r>
            <a:r>
              <a:rPr lang="en-US" sz="1000" b="1" dirty="0">
                <a:solidFill>
                  <a:srgbClr val="0070C0"/>
                </a:solidFill>
              </a:rPr>
              <a:t>interface_pointer</a:t>
            </a:r>
            <a:r>
              <a:rPr lang="en-US" sz="1000" dirty="0">
                <a:solidFill>
                  <a:srgbClr val="0070C0"/>
                </a:solidFill>
              </a:rPr>
              <a:t> </a:t>
            </a:r>
            <a:r>
              <a:rPr lang="en-US" sz="1000" dirty="0"/>
              <a:t>= 'ALEAT_I'</a:t>
            </a:r>
          </a:p>
          <a:p>
            <a:r>
              <a:rPr lang="en-US" sz="1000" dirty="0"/>
              <a:t>	  responses_pointer = 'ALEAT_R'</a:t>
            </a:r>
          </a:p>
          <a:p>
            <a:endParaRPr lang="en-US" sz="1000" dirty="0"/>
          </a:p>
          <a:p>
            <a:r>
              <a:rPr lang="en-US" sz="1000" dirty="0"/>
              <a:t>	</a:t>
            </a:r>
            <a:r>
              <a:rPr lang="en-US" sz="1000" dirty="0" smtClean="0"/>
              <a:t>...</a:t>
            </a:r>
            <a:endParaRPr lang="en-US" sz="1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0" y="685800"/>
            <a:ext cx="0" cy="577973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22467" y="6124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0" y="6096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43000" y="83820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41228" y="1447800"/>
            <a:ext cx="1772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838200" y="3048000"/>
            <a:ext cx="685800" cy="1676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33400" y="2164616"/>
            <a:ext cx="609600" cy="1727791"/>
            <a:chOff x="533400" y="2164616"/>
            <a:chExt cx="609600" cy="1727791"/>
          </a:xfrm>
        </p:grpSpPr>
        <p:cxnSp>
          <p:nvCxnSpPr>
            <p:cNvPr id="17" name="Straight Arrow Connector 16"/>
            <p:cNvCxnSpPr/>
            <p:nvPr/>
          </p:nvCxnSpPr>
          <p:spPr>
            <a:xfrm rot="-5400000">
              <a:off x="685800" y="3740007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43000" y="2164616"/>
              <a:ext cx="0" cy="3499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33400" y="2514600"/>
              <a:ext cx="0" cy="1371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33400" y="2514600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/>
          <p:nvPr/>
        </p:nvCxnSpPr>
        <p:spPr>
          <a:xfrm>
            <a:off x="1141228" y="45720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029200" y="4648200"/>
            <a:ext cx="2819400" cy="1683488"/>
            <a:chOff x="5029200" y="4441066"/>
            <a:chExt cx="2819400" cy="1683488"/>
          </a:xfrm>
        </p:grpSpPr>
        <p:sp>
          <p:nvSpPr>
            <p:cNvPr id="7" name="Rectangle 6"/>
            <p:cNvSpPr/>
            <p:nvPr/>
          </p:nvSpPr>
          <p:spPr>
            <a:xfrm>
              <a:off x="5029200" y="4493338"/>
              <a:ext cx="2819400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variables,</a:t>
              </a:r>
            </a:p>
            <a:p>
              <a:r>
                <a:rPr lang="en-US" sz="1000" dirty="0"/>
                <a:t>	id_variables = 'ALEAT_V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b="1" dirty="0">
                  <a:solidFill>
                    <a:srgbClr val="0070C0"/>
                  </a:solidFill>
                </a:rPr>
                <a:t>interface</a:t>
              </a:r>
              <a:r>
                <a:rPr lang="en-US" sz="1000" dirty="0"/>
                <a:t>,</a:t>
              </a:r>
            </a:p>
            <a:p>
              <a:r>
                <a:rPr lang="en-US" sz="1000" dirty="0"/>
                <a:t>	id_interface = 'ALEAT_I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dirty="0"/>
                <a:t>responses,</a:t>
              </a:r>
            </a:p>
            <a:p>
              <a:r>
                <a:rPr lang="en-US" sz="1000" dirty="0"/>
                <a:t>	id_responses = 'ALEAT_R'</a:t>
              </a:r>
              <a:endParaRPr lang="en-US" sz="1000" dirty="0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5041605" y="4441066"/>
              <a:ext cx="685800" cy="1676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Connector 32"/>
          <p:cNvCxnSpPr/>
          <p:nvPr/>
        </p:nvCxnSpPr>
        <p:spPr>
          <a:xfrm>
            <a:off x="1143000" y="5334519"/>
            <a:ext cx="0" cy="151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141228" y="5435254"/>
            <a:ext cx="3887972" cy="511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17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82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70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Component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678568"/>
              </p:ext>
            </p:extLst>
          </p:nvPr>
        </p:nvGraphicFramePr>
        <p:xfrm>
          <a:off x="304800" y="762000"/>
          <a:ext cx="33274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inimizer Algorithm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st Function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it Model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xperimental Data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984528"/>
              </p:ext>
            </p:extLst>
          </p:nvPr>
        </p:nvGraphicFramePr>
        <p:xfrm>
          <a:off x="4800600" y="760412"/>
          <a:ext cx="41910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9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akota Minimizer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east</a:t>
                      </a:r>
                      <a:r>
                        <a:rPr lang="en-US" sz="2400" baseline="0" dirty="0" smtClean="0"/>
                        <a:t> Squar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SIM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</a:t>
                      </a:r>
                      <a:r>
                        <a:rPr lang="en-US" sz="2400" dirty="0" smtClean="0"/>
                        <a:t>)+Beamline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EXP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)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581400" y="9906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81400" y="14462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19034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376670" y="3111156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75785" y="351174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7368" y="3545248"/>
            <a:ext cx="839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i="1" dirty="0" smtClean="0"/>
              <a:t>reques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345155" y="3853025"/>
            <a:ext cx="21393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st Function Object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9120" y="422235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10887" y="4577810"/>
            <a:ext cx="24079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t Model Server Objec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484523" y="4037691"/>
            <a:ext cx="303719" cy="0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81400" y="23622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11279" y="3853025"/>
            <a:ext cx="19085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Exper</a:t>
            </a:r>
            <a:r>
              <a:rPr lang="en-US" dirty="0" smtClean="0"/>
              <a:t>. Data Obje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953000"/>
            <a:ext cx="9144000" cy="1905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0" y="2714893"/>
            <a:ext cx="9144000" cy="2286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t Models involving MD: </a:t>
            </a:r>
          </a:p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a “Born-Oppenheimer” Scenario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9144000" cy="1800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/>
              <a:t>Example from Physics: Solid in an annealing process</a:t>
            </a:r>
          </a:p>
          <a:p>
            <a:pPr marL="236538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uclear degrees of freedom relax ‘slowly’</a:t>
            </a:r>
          </a:p>
          <a:p>
            <a:pPr marL="338138" indent="-1016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Electronic degrees of freedom ‘instantaneously’ relax to a given set of nuclear degrees of freedo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9109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inimization involving MD simulations</a:t>
            </a:r>
            <a:endParaRPr 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543476"/>
              </p:ext>
            </p:extLst>
          </p:nvPr>
        </p:nvGraphicFramePr>
        <p:xfrm>
          <a:off x="4724400" y="3095893"/>
          <a:ext cx="4419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1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D Force-Field parameters</a:t>
                      </a:r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eamline parameters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1000" y="3248293"/>
            <a:ext cx="5410200" cy="381000"/>
            <a:chOff x="381000" y="3048000"/>
            <a:chExt cx="5410200" cy="3810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4114800" y="3048000"/>
              <a:ext cx="1447800" cy="188976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3048000"/>
              <a:ext cx="37934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itting parameters can be divided into 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114800" y="3276600"/>
              <a:ext cx="1676400" cy="152400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57200" y="3989973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algn="just"/>
            <a:r>
              <a:rPr lang="en-US" dirty="0" smtClean="0"/>
              <a:t>As the minimization progresses (annealing), changing the MD Force-Field parameters involve </a:t>
            </a:r>
            <a:r>
              <a:rPr lang="en-US" b="1" dirty="0" smtClean="0"/>
              <a:t>hour-long</a:t>
            </a:r>
            <a:r>
              <a:rPr lang="en-US" dirty="0" smtClean="0"/>
              <a:t> MD simulations (nuclear deg.) . Changing beamline parameters involve </a:t>
            </a:r>
            <a:r>
              <a:rPr lang="en-US" b="1" dirty="0" err="1" smtClean="0"/>
              <a:t>mili</a:t>
            </a:r>
            <a:r>
              <a:rPr lang="en-US" b="1" dirty="0" smtClean="0"/>
              <a:t>-second</a:t>
            </a:r>
            <a:r>
              <a:rPr lang="en-US" dirty="0" smtClean="0"/>
              <a:t> evaluation (electronic deg.)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3989973"/>
            <a:ext cx="76200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81000" y="5105400"/>
            <a:ext cx="8763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nimization Split strategy: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Minimize (adapt) the </a:t>
            </a:r>
            <a:r>
              <a:rPr lang="en-US" dirty="0" err="1" smtClean="0"/>
              <a:t>bemaline</a:t>
            </a:r>
            <a:r>
              <a:rPr lang="en-US" dirty="0" smtClean="0"/>
              <a:t> parameters for a given MD </a:t>
            </a:r>
            <a:r>
              <a:rPr lang="en-US" dirty="0"/>
              <a:t>Force-Field parameters</a:t>
            </a:r>
            <a:r>
              <a:rPr lang="en-US" dirty="0" smtClean="0"/>
              <a:t> 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un a minimization step of the </a:t>
            </a:r>
            <a:r>
              <a:rPr lang="en-US" dirty="0"/>
              <a:t>MD Force-Field parameters </a:t>
            </a:r>
            <a:endParaRPr lang="en-US" dirty="0" smtClean="0"/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epeat step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Split Strategy 1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85800"/>
            <a:ext cx="906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Dakota minimizes only MD force-field parameters</a:t>
            </a:r>
          </a:p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Mantid minimizes only beamline parameter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143966" y="974510"/>
            <a:ext cx="2948032" cy="376597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81212" y="1165010"/>
            <a:ext cx="728020" cy="1066800"/>
            <a:chOff x="2555358" y="1790700"/>
            <a:chExt cx="728020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2555358" y="1790700"/>
              <a:ext cx="685800" cy="1066800"/>
              <a:chOff x="2555358" y="2019300"/>
              <a:chExt cx="685800" cy="10668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evron 7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Chevron 8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555358" y="213062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957010" y="3304493"/>
            <a:ext cx="728020" cy="1066800"/>
            <a:chOff x="2157678" y="4413680"/>
            <a:chExt cx="728020" cy="1066800"/>
          </a:xfrm>
        </p:grpSpPr>
        <p:grpSp>
          <p:nvGrpSpPr>
            <p:cNvPr id="11" name="Group 10"/>
            <p:cNvGrpSpPr/>
            <p:nvPr/>
          </p:nvGrpSpPr>
          <p:grpSpPr>
            <a:xfrm>
              <a:off x="2199012" y="4413680"/>
              <a:ext cx="685800" cy="1066800"/>
              <a:chOff x="2555358" y="2019300"/>
              <a:chExt cx="685800" cy="10668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hevron 12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Chevron 13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157678" y="479319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439987" y="4207089"/>
            <a:ext cx="728020" cy="1066800"/>
            <a:chOff x="3983245" y="5569688"/>
            <a:chExt cx="728020" cy="1066800"/>
          </a:xfrm>
        </p:grpSpPr>
        <p:grpSp>
          <p:nvGrpSpPr>
            <p:cNvPr id="15" name="Group 14"/>
            <p:cNvGrpSpPr/>
            <p:nvPr/>
          </p:nvGrpSpPr>
          <p:grpSpPr>
            <a:xfrm>
              <a:off x="3983245" y="5569688"/>
              <a:ext cx="685800" cy="1066800"/>
              <a:chOff x="2555358" y="2019300"/>
              <a:chExt cx="685800" cy="10668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Chevron 16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Chevron 17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983245" y="594948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168007" y="745910"/>
            <a:ext cx="728020" cy="1066800"/>
            <a:chOff x="4642153" y="1371600"/>
            <a:chExt cx="728020" cy="1066800"/>
          </a:xfrm>
        </p:grpSpPr>
        <p:grpSp>
          <p:nvGrpSpPr>
            <p:cNvPr id="23" name="Group 22"/>
            <p:cNvGrpSpPr/>
            <p:nvPr/>
          </p:nvGrpSpPr>
          <p:grpSpPr>
            <a:xfrm>
              <a:off x="4663263" y="1371600"/>
              <a:ext cx="685800" cy="1066800"/>
              <a:chOff x="2555358" y="2019300"/>
              <a:chExt cx="685800" cy="10668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Chevron 24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Chevron 25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642153" y="175111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3659" y="2774956"/>
            <a:ext cx="728020" cy="1066800"/>
            <a:chOff x="5480353" y="3934046"/>
            <a:chExt cx="728020" cy="1066800"/>
          </a:xfrm>
        </p:grpSpPr>
        <p:grpSp>
          <p:nvGrpSpPr>
            <p:cNvPr id="19" name="Group 18"/>
            <p:cNvGrpSpPr/>
            <p:nvPr/>
          </p:nvGrpSpPr>
          <p:grpSpPr>
            <a:xfrm>
              <a:off x="5501463" y="3934046"/>
              <a:ext cx="685800" cy="1066800"/>
              <a:chOff x="2555358" y="2019300"/>
              <a:chExt cx="685800" cy="10668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Chevron 20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Chevron 21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5480353" y="4313557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168026" y="2603446"/>
            <a:ext cx="1051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kot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14300" y="5045289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roduct</a:t>
            </a:r>
          </a:p>
          <a:p>
            <a:pPr marL="231775"/>
            <a:r>
              <a:rPr lang="en-US" dirty="0" smtClean="0"/>
              <a:t>Classes created will be </a:t>
            </a:r>
            <a:r>
              <a:rPr lang="en-US" b="1" dirty="0" smtClean="0"/>
              <a:t>reused</a:t>
            </a:r>
            <a:r>
              <a:rPr lang="en-US" dirty="0" smtClean="0"/>
              <a:t> when fitting Simulated and Reduced Data to standard </a:t>
            </a:r>
            <a:r>
              <a:rPr lang="en-US" dirty="0" err="1" smtClean="0"/>
              <a:t>QuasiElastic</a:t>
            </a:r>
            <a:r>
              <a:rPr lang="en-US" dirty="0" smtClean="0"/>
              <a:t> models within Mantid. These classes have to be written, any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Minimization Split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trategy 2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04800" y="2148392"/>
            <a:ext cx="7559779" cy="4106690"/>
            <a:chOff x="212621" y="838200"/>
            <a:chExt cx="7559779" cy="4106690"/>
          </a:xfrm>
        </p:grpSpPr>
        <p:sp>
          <p:nvSpPr>
            <p:cNvPr id="3" name="TextBox 2"/>
            <p:cNvSpPr txBox="1"/>
            <p:nvPr/>
          </p:nvSpPr>
          <p:spPr>
            <a:xfrm>
              <a:off x="3262889" y="838200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262004" y="1238792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4175021" y="1277631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31374" y="1580069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65339" y="1949401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97106" y="2304854"/>
              <a:ext cx="388907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u="sng" dirty="0" smtClean="0"/>
                <a:t>F(</a:t>
              </a:r>
              <a:r>
                <a:rPr lang="en-US" sz="2000" i="1" u="sng" dirty="0" err="1" smtClean="0"/>
                <a:t>b</a:t>
              </a:r>
              <a:r>
                <a:rPr lang="en-US" sz="2000" b="1" i="1" u="sng" baseline="-25000" dirty="0" err="1" smtClean="0"/>
                <a:t>min</a:t>
              </a:r>
              <a:r>
                <a:rPr lang="en-US" sz="2000" i="1" u="sng" dirty="0" smtClean="0"/>
                <a:t>(f),f)</a:t>
              </a:r>
              <a:r>
                <a:rPr lang="en-US" sz="2000" u="sng" dirty="0" smtClean="0"/>
                <a:t> Fit Model Server Object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370742" y="1764735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97498" y="1580069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5418" y="2821442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304533" y="3222034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86116" y="3255534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3903" y="3563311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307868" y="3932643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413271" y="3747977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40027" y="3563311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06732" y="4356424"/>
              <a:ext cx="30571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(</a:t>
              </a:r>
              <a:r>
                <a:rPr lang="en-US" i="1" dirty="0" err="1" smtClean="0"/>
                <a:t>b|f</a:t>
              </a:r>
              <a:r>
                <a:rPr lang="en-US" i="1" dirty="0" smtClean="0"/>
                <a:t>)</a:t>
              </a:r>
              <a:r>
                <a:rPr lang="en-US" dirty="0" smtClean="0"/>
                <a:t> Fit Model Server Object</a:t>
              </a:r>
              <a:endParaRPr lang="en-US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2514600" y="2290678"/>
              <a:ext cx="5257800" cy="25861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2057400" y="2290678"/>
              <a:ext cx="304800" cy="25861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990600" y="838200"/>
              <a:ext cx="304800" cy="410669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11156" y="3291629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fast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2621" y="2594941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low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52400" y="1286356"/>
            <a:ext cx="849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 fast Dakota minimization freezes the </a:t>
            </a:r>
            <a:r>
              <a:rPr lang="en-US" dirty="0"/>
              <a:t>MD Force-Field </a:t>
            </a:r>
            <a:r>
              <a:rPr lang="en-US" dirty="0" smtClean="0"/>
              <a:t>parameter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F(</a:t>
            </a:r>
            <a:r>
              <a:rPr lang="en-US" i="1" dirty="0" err="1" smtClean="0">
                <a:sym typeface="Wingdings" pitchFamily="2" charset="2"/>
              </a:rPr>
              <a:t>b|f</a:t>
            </a:r>
            <a:r>
              <a:rPr lang="en-US" i="1" dirty="0" smtClean="0">
                <a:sym typeface="Wingdings" pitchFamily="2" charset="2"/>
              </a:rPr>
              <a:t>)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Fit Model involving MD </a:t>
            </a:r>
            <a:r>
              <a:rPr lang="en-US" dirty="0" smtClean="0"/>
              <a:t>uses the optimized beamline </a:t>
            </a:r>
            <a:r>
              <a:rPr lang="en-US" dirty="0" err="1" smtClean="0"/>
              <a:t>params</a:t>
            </a:r>
            <a:r>
              <a:rPr lang="en-US" dirty="0" smtClean="0"/>
              <a:t>. </a:t>
            </a:r>
            <a:r>
              <a:rPr lang="en-US" b="1" i="1" dirty="0" smtClean="0"/>
              <a:t>b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F(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sz="2000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, f)</a:t>
            </a:r>
            <a:endParaRPr lang="en-US" i="1" dirty="0">
              <a:sym typeface="Wingdings" pitchFamily="2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9092" y="824691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t Model:  </a:t>
            </a:r>
            <a:r>
              <a:rPr lang="en-US" i="1" dirty="0" smtClean="0"/>
              <a:t>F( f, b)</a:t>
            </a:r>
            <a:endParaRPr lang="en-US" i="1" dirty="0"/>
          </a:p>
        </p:txBody>
      </p:sp>
      <p:sp>
        <p:nvSpPr>
          <p:cNvPr id="29" name="Rectangle 28"/>
          <p:cNvSpPr/>
          <p:nvPr/>
        </p:nvSpPr>
        <p:spPr>
          <a:xfrm>
            <a:off x="2022299" y="640025"/>
            <a:ext cx="2974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f</a:t>
            </a:r>
            <a:r>
              <a:rPr lang="en-US" dirty="0" smtClean="0"/>
              <a:t>: </a:t>
            </a:r>
            <a:r>
              <a:rPr lang="en-US" dirty="0"/>
              <a:t>MD Force-Field </a:t>
            </a:r>
            <a:r>
              <a:rPr lang="en-US" dirty="0" smtClean="0"/>
              <a:t>parameters</a:t>
            </a:r>
          </a:p>
          <a:p>
            <a:r>
              <a:rPr lang="en-US" b="1" i="1" dirty="0" smtClean="0"/>
              <a:t>b</a:t>
            </a:r>
            <a:r>
              <a:rPr lang="en-US" dirty="0" smtClean="0"/>
              <a:t>: beamline par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</TotalTime>
  <Words>432</Words>
  <Application>Microsoft Office PowerPoint</Application>
  <PresentationFormat>On-screen Show (4:3)</PresentationFormat>
  <Paragraphs>13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orgia Institute of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e</dc:creator>
  <cp:lastModifiedBy>Translator</cp:lastModifiedBy>
  <cp:revision>53</cp:revision>
  <dcterms:created xsi:type="dcterms:W3CDTF">2012-11-26T01:18:52Z</dcterms:created>
  <dcterms:modified xsi:type="dcterms:W3CDTF">2012-11-30T21:45:20Z</dcterms:modified>
</cp:coreProperties>
</file>